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96" r:id="rId3"/>
    <p:sldId id="354" r:id="rId4"/>
    <p:sldId id="449" r:id="rId5"/>
    <p:sldId id="454" r:id="rId6"/>
    <p:sldId id="459" r:id="rId7"/>
    <p:sldId id="460" r:id="rId8"/>
    <p:sldId id="448" r:id="rId9"/>
    <p:sldId id="429" r:id="rId10"/>
    <p:sldId id="420" r:id="rId11"/>
    <p:sldId id="421" r:id="rId12"/>
    <p:sldId id="422" r:id="rId13"/>
    <p:sldId id="423" r:id="rId14"/>
    <p:sldId id="424" r:id="rId15"/>
    <p:sldId id="450" r:id="rId16"/>
    <p:sldId id="425" r:id="rId17"/>
    <p:sldId id="458" r:id="rId18"/>
    <p:sldId id="426" r:id="rId19"/>
    <p:sldId id="462" r:id="rId20"/>
    <p:sldId id="427" r:id="rId21"/>
    <p:sldId id="428" r:id="rId22"/>
    <p:sldId id="451" r:id="rId23"/>
    <p:sldId id="455" r:id="rId24"/>
    <p:sldId id="461" r:id="rId25"/>
    <p:sldId id="452" r:id="rId26"/>
    <p:sldId id="463" r:id="rId27"/>
    <p:sldId id="464" r:id="rId28"/>
    <p:sldId id="465" r:id="rId29"/>
    <p:sldId id="466" r:id="rId30"/>
    <p:sldId id="467" r:id="rId31"/>
    <p:sldId id="468" r:id="rId32"/>
    <p:sldId id="469" r:id="rId33"/>
    <p:sldId id="470" r:id="rId34"/>
    <p:sldId id="471" r:id="rId35"/>
    <p:sldId id="472" r:id="rId36"/>
    <p:sldId id="473" r:id="rId37"/>
    <p:sldId id="474" r:id="rId38"/>
    <p:sldId id="475" r:id="rId3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8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9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</a:t>
            </a:r>
            <a:r>
              <a:rPr lang="en-US"/>
              <a:t>on Mon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think of wave equation with a source.         The Green’s function is a very powerful tool for solving these problems.   We will use similar techniques in solving the wave equation for electromagnetic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856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 that we will der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026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step of derivation using Fourier transform in the time dom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112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tentative schedule for the next several wee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motivate the use of Green’s functions,    we consider the famous Green’s theorem.    Note that these details/derivations will also be discussed when we consider mathematically similar situations for electrodynamic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8917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8639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need to use a modified Green’s function to satisfy the boundary condition at z=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7658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95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771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ing to more convenient coordinates.       Preparing to evaluate the expression far from the moving pist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4928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72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continued.    In this approximation, the integral can be evaluat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1023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power of the sound wave in this asymptotic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8923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 of the power as a function of the polar angle th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38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based on to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468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9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31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lane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oupling of resonances to audible sound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396800" progId="Equation.DSMT4">
                  <p:embed/>
                </p:oleObj>
              </mc:Choice>
              <mc:Fallback>
                <p:oleObj name="Equation" r:id="rId3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5136"/>
              </p:ext>
            </p:extLst>
          </p:nvPr>
        </p:nvGraphicFramePr>
        <p:xfrm>
          <a:off x="152400" y="3634580"/>
          <a:ext cx="8167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253800" progId="Equation.DSMT4">
                  <p:embed/>
                </p:oleObj>
              </mc:Choice>
              <mc:Fallback>
                <p:oleObj name="Equation" r:id="rId9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34580"/>
                        <a:ext cx="8167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574640" progId="Equation.DSMT4">
                  <p:embed/>
                </p:oleObj>
              </mc:Choice>
              <mc:Fallback>
                <p:oleObj name="Equation" r:id="rId3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838080" progId="Equation.DSMT4">
                  <p:embed/>
                </p:oleObj>
              </mc:Choice>
              <mc:Fallback>
                <p:oleObj name="Equation" r:id="rId3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952200" progId="Equation.DSMT4">
                  <p:embed/>
                </p:oleObj>
              </mc:Choice>
              <mc:Fallback>
                <p:oleObj name="Equation" r:id="rId5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381000" y="128870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open pipe boundary conditions --</a:t>
            </a:r>
            <a:endParaRPr lang="en-US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97065-3AD4-41C4-AC11-85CC08FDBFF5}"/>
              </a:ext>
            </a:extLst>
          </p:cNvPr>
          <p:cNvSpPr txBox="1"/>
          <p:nvPr/>
        </p:nvSpPr>
        <p:spPr>
          <a:xfrm>
            <a:off x="609600" y="2743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</a:t>
            </a:r>
          </a:p>
          <a:p>
            <a:r>
              <a:rPr lang="en-US" sz="2400" dirty="0">
                <a:latin typeface="+mj-lt"/>
              </a:rPr>
              <a:t>1.   Open pipe boundary condition</a:t>
            </a:r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23E17E8-FB67-4671-B664-DA7CF22F94C4}"/>
              </a:ext>
            </a:extLst>
          </p:cNvPr>
          <p:cNvSpPr/>
          <p:nvPr/>
        </p:nvSpPr>
        <p:spPr>
          <a:xfrm rot="5400000">
            <a:off x="1606550" y="3880207"/>
            <a:ext cx="457200" cy="1143000"/>
          </a:xfrm>
          <a:prstGeom prst="can">
            <a:avLst>
              <a:gd name="adj" fmla="val 56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8C25DB09-B1D4-4E1F-AA9E-5042E0DEA5AB}"/>
              </a:ext>
            </a:extLst>
          </p:cNvPr>
          <p:cNvSpPr/>
          <p:nvPr/>
        </p:nvSpPr>
        <p:spPr>
          <a:xfrm rot="5400000">
            <a:off x="4876800" y="3962400"/>
            <a:ext cx="457200" cy="1143000"/>
          </a:xfrm>
          <a:prstGeom prst="can">
            <a:avLst>
              <a:gd name="adj" fmla="val 56579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3C1DCA-CD15-42F5-A2AE-7ECE719D93AD}"/>
              </a:ext>
            </a:extLst>
          </p:cNvPr>
          <p:cNvSpPr txBox="1"/>
          <p:nvPr/>
        </p:nvSpPr>
        <p:spPr>
          <a:xfrm>
            <a:off x="4838700" y="376144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ir in pipe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1F19846B-DBD8-4E23-B8A4-E783BB0D1E1C}"/>
              </a:ext>
            </a:extLst>
          </p:cNvPr>
          <p:cNvSpPr/>
          <p:nvPr/>
        </p:nvSpPr>
        <p:spPr>
          <a:xfrm rot="4435080">
            <a:off x="4991575" y="4155122"/>
            <a:ext cx="423216" cy="24012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82BA2D-916E-475F-AEEA-8420D638B6BB}"/>
              </a:ext>
            </a:extLst>
          </p:cNvPr>
          <p:cNvSpPr txBox="1"/>
          <p:nvPr/>
        </p:nvSpPr>
        <p:spPr>
          <a:xfrm>
            <a:off x="3757918" y="4970224"/>
            <a:ext cx="323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pen ends in contact with atmospheric pressure</a:t>
            </a: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74F202A3-884F-4FBB-876D-E5EA10B3BEA2}"/>
              </a:ext>
            </a:extLst>
          </p:cNvPr>
          <p:cNvSpPr/>
          <p:nvPr/>
        </p:nvSpPr>
        <p:spPr>
          <a:xfrm rot="4435080" flipH="1" flipV="1">
            <a:off x="3979878" y="4519610"/>
            <a:ext cx="498321" cy="640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7468833C-5194-4EDC-9872-32CFEFF5F3D2}"/>
              </a:ext>
            </a:extLst>
          </p:cNvPr>
          <p:cNvSpPr/>
          <p:nvPr/>
        </p:nvSpPr>
        <p:spPr>
          <a:xfrm rot="5400000" flipH="1">
            <a:off x="5631252" y="4588515"/>
            <a:ext cx="571498" cy="34796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439001-4B71-4935-9E73-75953443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4283075"/>
          <a:ext cx="1376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53800" progId="Equation.DSMT4">
                  <p:embed/>
                </p:oleObj>
              </mc:Choice>
              <mc:Fallback>
                <p:oleObj name="Equation" r:id="rId2" imgW="634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439001-4B71-4935-9E73-75953443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2488" y="4283075"/>
                        <a:ext cx="13763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A1E0C5-F5DA-4A88-A3D0-D6DF1F72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490" y="4221162"/>
          <a:ext cx="1363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4011" imgH="541159" progId="Equation.DSMT4">
                  <p:embed/>
                </p:oleObj>
              </mc:Choice>
              <mc:Fallback>
                <p:oleObj name="Equation" r:id="rId4" imgW="1364011" imgH="54115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A1E0C5-F5DA-4A88-A3D0-D6DF1F720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1490" y="4221162"/>
                        <a:ext cx="13636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00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9693"/>
              </p:ext>
            </p:extLst>
          </p:nvPr>
        </p:nvGraphicFramePr>
        <p:xfrm>
          <a:off x="422275" y="3657600"/>
          <a:ext cx="54800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1155600" progId="Equation.DSMT4">
                  <p:embed/>
                </p:oleObj>
              </mc:Choice>
              <mc:Fallback>
                <p:oleObj name="Equation" r:id="rId5" imgW="21715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657600"/>
                        <a:ext cx="54800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D4B328-1520-207E-0EC7-030E0ADD3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173975-364B-9D18-699A-687C90A17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4AE603-7CA8-ADCD-5AFE-65D5C41D0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9E8B9E-1707-F2C7-0718-D7EFE9B4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79520"/>
              </p:ext>
            </p:extLst>
          </p:nvPr>
        </p:nvGraphicFramePr>
        <p:xfrm>
          <a:off x="291966" y="2459605"/>
          <a:ext cx="7950200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1320480" progId="Equation.DSMT4">
                  <p:embed/>
                </p:oleObj>
              </mc:Choice>
              <mc:Fallback>
                <p:oleObj name="Equation" r:id="rId2" imgW="247644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46EDE0-1C61-467A-8833-31D0A6AC9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966" y="2459605"/>
                        <a:ext cx="7950200" cy="42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262768-2C19-E304-45EA-7C3B5557C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38288"/>
              </p:ext>
            </p:extLst>
          </p:nvPr>
        </p:nvGraphicFramePr>
        <p:xfrm>
          <a:off x="304800" y="-76200"/>
          <a:ext cx="7149565" cy="259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787320" progId="Equation.DSMT4">
                  <p:embed/>
                </p:oleObj>
              </mc:Choice>
              <mc:Fallback>
                <p:oleObj name="Equation" r:id="rId4" imgW="2171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-76200"/>
                        <a:ext cx="7149565" cy="259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31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open pipe of length L and radius 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88848"/>
              </p:ext>
            </p:extLst>
          </p:nvPr>
        </p:nvGraphicFramePr>
        <p:xfrm>
          <a:off x="687388" y="990600"/>
          <a:ext cx="83042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1028520" progId="Equation.DSMT4">
                  <p:embed/>
                </p:oleObj>
              </mc:Choice>
              <mc:Fallback>
                <p:oleObj name="Equation" r:id="rId3" imgW="32889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90600"/>
                        <a:ext cx="83042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F9BA7-984F-40E8-BA2C-A9A437FE7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65530"/>
              </p:ext>
            </p:extLst>
          </p:nvPr>
        </p:nvGraphicFramePr>
        <p:xfrm>
          <a:off x="542365" y="3957637"/>
          <a:ext cx="7848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685800" progId="Equation.DSMT4">
                  <p:embed/>
                </p:oleObj>
              </mc:Choice>
              <mc:Fallback>
                <p:oleObj name="Equation" r:id="rId5" imgW="269208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53BF6E-BC03-4D36-8881-7374E55A7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365" y="3957637"/>
                        <a:ext cx="784860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B56982-DE2C-DA5E-79D5-A8E544034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752" y="155530"/>
            <a:ext cx="8755517" cy="380373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6095" y="83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EF003D9-AD22-5A7A-801F-9C85A07908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431" y="4306619"/>
            <a:ext cx="8307137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554788-DC04-4357-A4F8-FF1DF8386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C17B5-D03E-40C9-87E7-145C59BD0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FCFE8-7B0F-4004-964A-C6F3DB23D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F13B2-8A83-4E43-9367-A53B177D8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93" y="753794"/>
            <a:ext cx="5738813" cy="482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4A6E4D-5D40-41F0-A530-AE1B15BFF304}"/>
              </a:ext>
            </a:extLst>
          </p:cNvPr>
          <p:cNvSpPr txBox="1"/>
          <p:nvPr/>
        </p:nvSpPr>
        <p:spPr>
          <a:xfrm>
            <a:off x="1524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s needed for the pandemic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159257-68D1-4F6C-8EF7-296A9ECBE652}"/>
              </a:ext>
            </a:extLst>
          </p:cNvPr>
          <p:cNvSpPr txBox="1"/>
          <p:nvPr/>
        </p:nvSpPr>
        <p:spPr>
          <a:xfrm>
            <a:off x="152400" y="5867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from the Winston-Salem Journal 11/1/2020</a:t>
            </a:r>
          </a:p>
        </p:txBody>
      </p:sp>
    </p:spTree>
    <p:extLst>
      <p:ext uri="{BB962C8B-B14F-4D97-AF65-F5344CB8AC3E}">
        <p14:creationId xmlns:p14="http://schemas.microsoft.com/office/powerpoint/2010/main" val="60801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F3492C-1647-41F8-973F-9238F077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3543DD-E16B-496F-98F5-7B20011D2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B92322-F485-4EE1-AB9D-39474FB8F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0F7422-599C-4AD5-8336-B44665C37831}"/>
              </a:ext>
            </a:extLst>
          </p:cNvPr>
          <p:cNvSpPr txBox="1"/>
          <p:nvPr/>
        </p:nvSpPr>
        <p:spPr>
          <a:xfrm>
            <a:off x="685800" y="304800"/>
            <a:ext cx="13960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ther instruments, the resonance is initiated by another</a:t>
            </a:r>
          </a:p>
          <a:p>
            <a:r>
              <a:rPr lang="en-US" sz="2400" dirty="0">
                <a:latin typeface="+mj-lt"/>
              </a:rPr>
              <a:t> resonant device which couples to air --</a:t>
            </a:r>
          </a:p>
        </p:txBody>
      </p:sp>
      <p:pic>
        <p:nvPicPr>
          <p:cNvPr id="363522" name="Picture 2" descr="7,000+ Best Acoustic Guitar Photos · 100% Free Download · Pexels Stock  Photos">
            <a:extLst>
              <a:ext uri="{FF2B5EF4-FFF2-40B4-BE49-F238E27FC236}">
                <a16:creationId xmlns:a16="http://schemas.microsoft.com/office/drawing/2014/main" id="{2BDC0A5E-5818-4DA7-B358-BB5BAC962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752600"/>
            <a:ext cx="6477000" cy="430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767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84520" imgH="952200" progId="Equation.DSMT4">
                  <p:embed/>
                </p:oleObj>
              </mc:Choice>
              <mc:Fallback>
                <p:oleObj name="Equation" r:id="rId5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152400" y="3812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understand how audible sound couples to sound wave resonances,   consider the following 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876970"/>
          <a:ext cx="8264525" cy="53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158920" progId="Equation.DSMT4">
                  <p:embed/>
                </p:oleObj>
              </mc:Choice>
              <mc:Fallback>
                <p:oleObj name="Equation" r:id="rId3" imgW="3200400" imgH="2158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6970"/>
                        <a:ext cx="8264525" cy="536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596" y="3962400"/>
          <a:ext cx="870480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1460160" progId="Equation.DSMT4">
                  <p:embed/>
                </p:oleObj>
              </mc:Choice>
              <mc:Fallback>
                <p:oleObj name="Equation" r:id="rId3" imgW="5663880" imgH="1460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6" y="3962400"/>
                        <a:ext cx="8704807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28600"/>
          <a:ext cx="7488025" cy="347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63880" imgH="2666880" progId="Equation.DSMT4">
                  <p:embed/>
                </p:oleObj>
              </mc:Choice>
              <mc:Fallback>
                <p:oleObj name="Equation" r:id="rId5" imgW="5663880" imgH="266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7488025" cy="3479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19400" y="599515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extra contributions from bounda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F4912D-BA60-415F-B00F-DE28EC34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8F137A-54EC-4095-BD7E-5E083A04D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68B218-89F0-4AA5-935D-6C212593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E92065-1928-6072-6117-29F803906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67025"/>
            <a:ext cx="5848459" cy="585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71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019" y="4824412"/>
          <a:ext cx="8017861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440" imgH="1028520" progId="Equation.DSMT4">
                  <p:embed/>
                </p:oleObj>
              </mc:Choice>
              <mc:Fallback>
                <p:oleObj name="Equation" r:id="rId5" imgW="5905440" imgH="1028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9" y="4824412"/>
                        <a:ext cx="8017861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7011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892309-6846-4E6D-AFD7-11B341D79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BE53F9-A72C-4A3E-9D05-264FBD5F2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3F06F4-3473-457C-B3F8-6CF9CC7E1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BFCE7D8-381E-4E97-A3C2-1F967C81908E}"/>
              </a:ext>
            </a:extLst>
          </p:cNvPr>
          <p:cNvSpPr/>
          <p:nvPr/>
        </p:nvSpPr>
        <p:spPr>
          <a:xfrm>
            <a:off x="1874940" y="5105400"/>
            <a:ext cx="2392259" cy="103732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F67E66-CFF7-4C95-96A3-6CE30993BBA5}"/>
              </a:ext>
            </a:extLst>
          </p:cNvPr>
          <p:cNvSpPr txBox="1"/>
          <p:nvPr/>
        </p:nvSpPr>
        <p:spPr>
          <a:xfrm>
            <a:off x="152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more detail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10B3F7-0813-4A1C-8DD6-31D290096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7897813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2019240" progId="Equation.DSMT4">
                  <p:embed/>
                </p:oleObj>
              </mc:Choice>
              <mc:Fallback>
                <p:oleObj name="Equation" r:id="rId3" imgW="5816520" imgH="20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10B3F7-0813-4A1C-8DD6-31D290096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7897813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387431-1393-4FB9-9349-85B291015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4" y="3831418"/>
          <a:ext cx="8997951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54680" imgH="1460160" progId="Equation.DSMT4">
                  <p:embed/>
                </p:oleObj>
              </mc:Choice>
              <mc:Fallback>
                <p:oleObj name="Equation" r:id="rId5" imgW="5854680" imgH="1460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387431-1393-4FB9-9349-85B291015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4" y="3831418"/>
                        <a:ext cx="8997951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62AA1D-DD10-4E24-B6BD-6E658ED520F8}"/>
              </a:ext>
            </a:extLst>
          </p:cNvPr>
          <p:cNvSpPr txBox="1"/>
          <p:nvPr/>
        </p:nvSpPr>
        <p:spPr>
          <a:xfrm>
            <a:off x="3124200" y="5943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his term to vanish at z’=0</a:t>
            </a:r>
          </a:p>
        </p:txBody>
      </p:sp>
    </p:spTree>
    <p:extLst>
      <p:ext uri="{BB962C8B-B14F-4D97-AF65-F5344CB8AC3E}">
        <p14:creationId xmlns:p14="http://schemas.microsoft.com/office/powerpoint/2010/main" val="22282457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1776B5-BF2A-4C61-A997-11FA89EB3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DD4D2-DDFC-4A51-BADA-AA7A4CFE4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CCEB6E-E4FA-49B7-9C20-2CD15649F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91EF6-28CD-46A6-B357-68A3AA34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457200"/>
          <a:ext cx="61499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990360" progId="Equation.DSMT4">
                  <p:embed/>
                </p:oleObj>
              </mc:Choice>
              <mc:Fallback>
                <p:oleObj name="Equation" r:id="rId3" imgW="279396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091EF6-28CD-46A6-B357-68A3AA344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57200"/>
                        <a:ext cx="61499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39CE2E-19D0-4E73-9B5A-1C65ADE5B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339CE2E-19D0-4E73-9B5A-1C65ADE5B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A725A7-DEF8-4CF6-9F06-A27FC844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725A7-DEF8-4CF6-9F06-A27FC844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F8EAB7C-CF64-4A1D-9A99-2996DB2AFB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5266" y="2130425"/>
            <a:ext cx="2228850" cy="225742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84C8B45-DAD3-4503-832E-7709066D0F46}"/>
              </a:ext>
            </a:extLst>
          </p:cNvPr>
          <p:cNvCxnSpPr>
            <a:cxnSpLocks/>
          </p:cNvCxnSpPr>
          <p:nvPr/>
        </p:nvCxnSpPr>
        <p:spPr>
          <a:xfrm flipV="1">
            <a:off x="6858000" y="1752602"/>
            <a:ext cx="1579562" cy="198119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3676691-FDC8-4EF2-B4F5-B459D6F5BE6E}"/>
              </a:ext>
            </a:extLst>
          </p:cNvPr>
          <p:cNvSpPr txBox="1"/>
          <p:nvPr/>
        </p:nvSpPr>
        <p:spPr>
          <a:xfrm>
            <a:off x="6858000" y="3124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4A173-8652-48D9-B155-7412A06EC766}"/>
              </a:ext>
            </a:extLst>
          </p:cNvPr>
          <p:cNvSpPr txBox="1"/>
          <p:nvPr/>
        </p:nvSpPr>
        <p:spPr>
          <a:xfrm>
            <a:off x="8414116" y="1447800"/>
            <a:ext cx="5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B2FCBA-740B-4FF7-AF2F-0719A519F5D0}"/>
              </a:ext>
            </a:extLst>
          </p:cNvPr>
          <p:cNvSpPr txBox="1"/>
          <p:nvPr/>
        </p:nvSpPr>
        <p:spPr>
          <a:xfrm>
            <a:off x="76200" y="152400"/>
            <a:ext cx="5241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</p:spTree>
    <p:extLst>
      <p:ext uri="{BB962C8B-B14F-4D97-AF65-F5344CB8AC3E}">
        <p14:creationId xmlns:p14="http://schemas.microsoft.com/office/powerpoint/2010/main" val="25229183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410" y="1331267"/>
            <a:ext cx="4681390" cy="311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96156" y="92075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31760" imgH="685800" progId="Equation.3">
                  <p:embed/>
                </p:oleObj>
              </mc:Choice>
              <mc:Fallback>
                <p:oleObj name="数式" r:id="rId4" imgW="2831760" imgH="685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6" y="92075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645E2-2539-4437-A1DF-349B12C9C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758CF-3646-43A1-AEF2-D441BAFE7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5E7A-8E0E-47BE-9227-E4EAB1CDD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2B1A4-858D-47BA-BC6D-34A6070838DD}"/>
              </a:ext>
            </a:extLst>
          </p:cNvPr>
          <p:cNvSpPr txBox="1"/>
          <p:nvPr/>
        </p:nvSpPr>
        <p:spPr>
          <a:xfrm>
            <a:off x="6096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</a:t>
            </a:r>
          </a:p>
          <a:p>
            <a:pPr lvl="1"/>
            <a:r>
              <a:rPr lang="en-US" sz="2400" dirty="0">
                <a:latin typeface="+mj-lt"/>
              </a:rPr>
              <a:t>Hydrodynamic equations for isentropic air + linearization about equilibriu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wave equation for air   (sound waves)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41A54-C566-4207-A3B2-C36C27835848}"/>
              </a:ext>
            </a:extLst>
          </p:cNvPr>
          <p:cNvSpPr txBox="1"/>
          <p:nvPr/>
        </p:nvSpPr>
        <p:spPr>
          <a:xfrm>
            <a:off x="685800" y="26670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things correctly describe the wave equation for sound in air and the wave equation for elastic media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velocity is different for sound in air and waves in elastic media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in elastic media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for sound in air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879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6C420F-8C36-4044-80F5-0928D9E2C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9721A7-CA0C-4B97-8E45-7239A74A3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9FF99-0C74-4508-A603-1C1C225A1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C1DD63-C257-4B40-B37C-3B62F855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0823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1054080" progId="Equation.DSMT4">
                  <p:embed/>
                </p:oleObj>
              </mc:Choice>
              <mc:Fallback>
                <p:oleObj name="Equation" r:id="rId2" imgW="3822480" imgH="105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879478-9E3A-48D4-92DC-265E879A7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0153"/>
              </p:ext>
            </p:extLst>
          </p:nvPr>
        </p:nvGraphicFramePr>
        <p:xfrm>
          <a:off x="1228725" y="2895600"/>
          <a:ext cx="668655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1346040" progId="Equation.DSMT4">
                  <p:embed/>
                </p:oleObj>
              </mc:Choice>
              <mc:Fallback>
                <p:oleObj name="Equation" r:id="rId4" imgW="2717640" imgH="1346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895600"/>
                        <a:ext cx="668655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769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6F8A52-9448-40A4-AABE-86E5CF474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BE2DD3-E4FB-433F-8EB6-7B80398F7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2D7C7C-3D92-4CD3-B141-5E36D1375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E372B2-38E5-428D-B8F2-BB8B69130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04024"/>
              </p:ext>
            </p:extLst>
          </p:nvPr>
        </p:nvGraphicFramePr>
        <p:xfrm>
          <a:off x="234950" y="381000"/>
          <a:ext cx="8056563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68200" progId="Equation.DSMT4">
                  <p:embed/>
                </p:oleObj>
              </mc:Choice>
              <mc:Fallback>
                <p:oleObj name="Equation" r:id="rId2" imgW="4597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" y="381000"/>
                        <a:ext cx="8056563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910B13-9FBA-41EA-9AD4-435B510EC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04802"/>
              </p:ext>
            </p:extLst>
          </p:nvPr>
        </p:nvGraphicFramePr>
        <p:xfrm>
          <a:off x="234950" y="2532856"/>
          <a:ext cx="87376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1828800" progId="Equation.DSMT4">
                  <p:embed/>
                </p:oleObj>
              </mc:Choice>
              <mc:Fallback>
                <p:oleObj name="Equation" r:id="rId4" imgW="4127400" imgH="182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32856"/>
                        <a:ext cx="87376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166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38139"/>
              </p:ext>
            </p:extLst>
          </p:nvPr>
        </p:nvGraphicFramePr>
        <p:xfrm>
          <a:off x="168275" y="177800"/>
          <a:ext cx="346710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1346040" progId="Equation.DSMT4">
                  <p:embed/>
                </p:oleObj>
              </mc:Choice>
              <mc:Fallback>
                <p:oleObj name="Equation" r:id="rId3" imgW="1409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77800"/>
                        <a:ext cx="346710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7417"/>
              </p:ext>
            </p:extLst>
          </p:nvPr>
        </p:nvGraphicFramePr>
        <p:xfrm>
          <a:off x="4419600" y="685800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066680" progId="Equation.DSMT4">
                  <p:embed/>
                </p:oleObj>
              </mc:Choice>
              <mc:Fallback>
                <p:oleObj name="Equation" r:id="rId5" imgW="1498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60255"/>
              </p:ext>
            </p:extLst>
          </p:nvPr>
        </p:nvGraphicFramePr>
        <p:xfrm>
          <a:off x="452718" y="40835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8" y="40835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06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505"/>
              </p:ext>
            </p:extLst>
          </p:nvPr>
        </p:nvGraphicFramePr>
        <p:xfrm>
          <a:off x="519953" y="1593205"/>
          <a:ext cx="91567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1168200" progId="Equation.DSMT4">
                  <p:embed/>
                </p:oleObj>
              </mc:Choice>
              <mc:Fallback>
                <p:oleObj name="Equation" r:id="rId5" imgW="3543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3" y="1593205"/>
                        <a:ext cx="9156700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7766BC-D6C7-41C1-8CB6-D6B07079E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18055"/>
              </p:ext>
            </p:extLst>
          </p:nvPr>
        </p:nvGraphicFramePr>
        <p:xfrm>
          <a:off x="546847" y="4287540"/>
          <a:ext cx="6019800" cy="217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838080" progId="Equation.DSMT4">
                  <p:embed/>
                </p:oleObj>
              </mc:Choice>
              <mc:Fallback>
                <p:oleObj name="Equation" r:id="rId7" imgW="232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847" y="4287540"/>
                        <a:ext cx="6019800" cy="217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257046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914400" y="32004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381000" y="34290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371600" y="34290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47800" y="3124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1027"/>
              </p:ext>
            </p:extLst>
          </p:nvPr>
        </p:nvGraphicFramePr>
        <p:xfrm>
          <a:off x="2492188" y="3038213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88" y="3038213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73964"/>
              </p:ext>
            </p:extLst>
          </p:nvPr>
        </p:nvGraphicFramePr>
        <p:xfrm>
          <a:off x="2819400" y="4343400"/>
          <a:ext cx="43735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43735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58871E-E385-4A6C-95D4-979FBF9FC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7379"/>
              </p:ext>
            </p:extLst>
          </p:nvPr>
        </p:nvGraphicFramePr>
        <p:xfrm>
          <a:off x="381000" y="150527"/>
          <a:ext cx="7002014" cy="240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59320" imgH="1917360" progId="Equation.DSMT4">
                  <p:embed/>
                </p:oleObj>
              </mc:Choice>
              <mc:Fallback>
                <p:oleObj name="Equation" r:id="rId7" imgW="535932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527"/>
                        <a:ext cx="7002014" cy="240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69</TotalTime>
  <Words>1381</Words>
  <Application>Microsoft Office PowerPoint</Application>
  <PresentationFormat>On-screen Show (4:3)</PresentationFormat>
  <Paragraphs>237</Paragraphs>
  <Slides>37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8</cp:revision>
  <cp:lastPrinted>2018-11-05T03:48:13Z</cp:lastPrinted>
  <dcterms:created xsi:type="dcterms:W3CDTF">2012-01-10T18:32:24Z</dcterms:created>
  <dcterms:modified xsi:type="dcterms:W3CDTF">2022-11-06T23:04:14Z</dcterms:modified>
</cp:coreProperties>
</file>